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9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CBC35D-0685-40C3-8D72-BE604329E56D}" type="datetimeFigureOut">
              <a:rPr lang="en-US" smtClean="0"/>
              <a:t>3/1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79C8C4-1B4A-4DCE-BC78-78FFB8F59698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wmf"/><Relationship Id="rId5" Type="http://schemas.openxmlformats.org/officeDocument/2006/relationships/image" Target="../media/image56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137" y="2209800"/>
            <a:ext cx="39719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76200"/>
            <a:ext cx="76200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we stop evaluating a convergent positive series after adding n terms, the difference between the true infinite sum and our partial sum is called the error or remainder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3637394" y="1371600"/>
                <a:ext cx="1925206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394" y="1371600"/>
                <a:ext cx="1925206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790700" y="1905000"/>
            <a:ext cx="57150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 the case where all the terms are positive,</a:t>
            </a:r>
          </a:p>
          <a:p>
            <a:pPr algn="ctr"/>
            <a:r>
              <a:rPr lang="en-US" sz="2400" dirty="0" smtClean="0"/>
              <a:t>the error (or remainder) will be positive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152400" y="4122003"/>
                <a:ext cx="8762999" cy="93166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Drawn as a lower sum, the partial sum stops at the last yellow box.</a:t>
                </a:r>
              </a:p>
              <a:p>
                <a:pPr algn="ctr"/>
                <a:r>
                  <a:rPr lang="en-US" sz="2400" dirty="0" smtClean="0"/>
                  <a:t>The error (shown in red) is less tha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22003"/>
                <a:ext cx="8762999" cy="931665"/>
              </a:xfrm>
              <a:prstGeom prst="rect">
                <a:avLst/>
              </a:prstGeom>
              <a:blipFill rotWithShape="1">
                <a:blip r:embed="rId4"/>
                <a:stretch>
                  <a:fillRect t="-5229" b="-8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76800" y="2819400"/>
            <a:ext cx="4038599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ere’s a representation of the series (Riemann Sum) and it’s related integral for n large.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276600" y="3124200"/>
            <a:ext cx="16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1185" y="5382768"/>
            <a:ext cx="41338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6" name="TextBox 15"/>
              <p:cNvSpPr txBox="1"/>
              <p:nvPr/>
            </p:nvSpPr>
            <p:spPr>
              <a:xfrm>
                <a:off x="4648200" y="5181600"/>
                <a:ext cx="4267199" cy="130099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hifted over, drawn as an upper sum, we see that the error is greater tha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 dirty="0" smtClean="0"/>
                  <a:t/>
                </a:r>
                <a:endParaRPr lang="en-US" sz="2400" dirty="0"/>
              </a:p>
            </p:txBody>
          </p:sp>
        </mc:Choice>
        <mc:Fallback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181600"/>
                <a:ext cx="4267199" cy="1300997"/>
              </a:xfrm>
              <a:prstGeom prst="rect">
                <a:avLst/>
              </a:prstGeom>
              <a:blipFill rotWithShape="1">
                <a:blip r:embed="rId6"/>
                <a:stretch>
                  <a:fillRect l="-143" t="-3756" r="-2003" b="-6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>
            <a:off x="2514600" y="5486400"/>
            <a:ext cx="2133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91960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0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:  #4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2355728" y="76200"/>
                <a:ext cx="3518143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,  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5728" y="76200"/>
                <a:ext cx="3518143" cy="7862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381000" y="932663"/>
                <a:ext cx="8424679" cy="229518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(1−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2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2400" dirty="0" smtClean="0"/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′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6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′′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6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4)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24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2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4</m:t>
                      </m:r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932663"/>
                <a:ext cx="8424679" cy="22951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152400" y="3302908"/>
                <a:ext cx="8763000" cy="859531"/>
              </a:xfrm>
              <a:prstGeom prst="rect">
                <a:avLst/>
              </a:prstGeom>
              <a:solidFill>
                <a:schemeClr val="accent6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3302908"/>
                <a:ext cx="8763000" cy="8595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164592" y="4191000"/>
                <a:ext cx="8750808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4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" y="4191000"/>
                <a:ext cx="8750808" cy="7861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2209800" y="4972921"/>
                <a:ext cx="4495800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+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4972921"/>
                <a:ext cx="4495800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304800" y="5562600"/>
            <a:ext cx="8598204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Look familiar?  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TextBox 10"/>
              <p:cNvSpPr txBox="1"/>
              <p:nvPr/>
            </p:nvSpPr>
            <p:spPr>
              <a:xfrm>
                <a:off x="2286000" y="5727192"/>
                <a:ext cx="6617004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0" smtClean="0">
                          <a:latin typeface="Cambria Math"/>
                        </a:rPr>
                        <m:t>1+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r</m:t>
                      </m:r>
                      <m:r>
                        <a:rPr lang="en-US" sz="2400" b="0" i="0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…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−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𝑖𝑓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5727192"/>
                <a:ext cx="6617004" cy="783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04658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2286000" y="381000"/>
                <a:ext cx="4157099" cy="911788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381000"/>
                <a:ext cx="4157099" cy="91178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1887653" y="1591056"/>
                <a:ext cx="4872038" cy="486672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</a:rPr>
                        <m:t>=0,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4, 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5!(1−</m:t>
                      </m:r>
                      <m:r>
                        <a:rPr lang="en-US" sz="2400" b="0" i="1" smtClean="0"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6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653" y="1591056"/>
                <a:ext cx="4872038" cy="48667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822008" y="2551204"/>
                <a:ext cx="3816366" cy="9117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008" y="2551204"/>
                <a:ext cx="3816366" cy="9117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4572000" y="2575588"/>
                <a:ext cx="2190087" cy="885692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!(1−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6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575588"/>
                <a:ext cx="2190087" cy="88569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6695088" y="2810767"/>
                <a:ext cx="2144112" cy="46583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(1−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𝑧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6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088" y="2810767"/>
                <a:ext cx="2144112" cy="465833"/>
              </a:xfrm>
              <a:prstGeom prst="rect">
                <a:avLst/>
              </a:prstGeom>
              <a:blipFill rotWithShape="1">
                <a:blip r:embed="rId6"/>
                <a:stretch>
                  <a:fillRect b="-16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38411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381000" y="76200"/>
                <a:ext cx="830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</a:rPr>
                        <m:t>,  </m:t>
                      </m:r>
                      <m:r>
                        <a:rPr lang="en-US" sz="2400" b="0" i="1" smtClean="0">
                          <a:latin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8305800" cy="461665"/>
              </a:xfrm>
              <a:prstGeom prst="rect">
                <a:avLst/>
              </a:prstGeom>
              <a:blipFill rotWithShape="1">
                <a:blip r:embed="rId2"/>
                <a:stretch>
                  <a:fillRect b="-17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1219200" y="533400"/>
                <a:ext cx="6629400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e will need four derivatives all evaluated at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=0.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33400"/>
                <a:ext cx="6629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95" t="-10667" b="-29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Rectangle 3"/>
              <p:cNvSpPr/>
              <p:nvPr/>
            </p:nvSpPr>
            <p:spPr>
              <a:xfrm>
                <a:off x="2271678" y="1066800"/>
                <a:ext cx="4524444" cy="1963999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𝑠𝑖𝑛𝑥</m:t>
                      </m:r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b="0" dirty="0" smtClean="0">
                  <a:solidFill>
                    <a:prstClr val="black"/>
                  </a:solidFill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𝑐𝑜𝑠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1</m:t>
                      </m:r>
                    </m:oMath>
                  </m:oMathPara>
                </a14:m>
                <a:endParaRPr lang="en-US" sz="2400" b="0" dirty="0" smtClean="0">
                  <a:ea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sz="2400" b="0" dirty="0" smtClean="0"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−</m:t>
                      </m:r>
                      <m:r>
                        <a:rPr lang="en-US" sz="2400" b="0" i="1" smtClean="0">
                          <a:latin typeface="Cambria Math"/>
                        </a:rPr>
                        <m:t>𝑐𝑜𝑠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′′′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−1</m:t>
                      </m:r>
                    </m:oMath>
                  </m:oMathPara>
                </a14:m>
                <a:endParaRPr lang="en-US" sz="24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𝑠𝑖𝑛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0" smtClean="0">
                          <a:solidFill>
                            <a:prstClr val="black"/>
                          </a:solidFill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1678" y="1066800"/>
                <a:ext cx="4524444" cy="196399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Rectangle 4"/>
              <p:cNvSpPr/>
              <p:nvPr/>
            </p:nvSpPr>
            <p:spPr>
              <a:xfrm>
                <a:off x="528484" y="3124200"/>
                <a:ext cx="8153400" cy="809068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lvl="0"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′′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484" y="3124200"/>
                <a:ext cx="8153400" cy="8090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609600" y="4038600"/>
                <a:ext cx="7310284" cy="7861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0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0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038600"/>
                <a:ext cx="7310284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Rectangle 6"/>
              <p:cNvSpPr/>
              <p:nvPr/>
            </p:nvSpPr>
            <p:spPr>
              <a:xfrm>
                <a:off x="2263229" y="4876799"/>
                <a:ext cx="4815998" cy="7861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𝑠𝑖𝑛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≈ 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3229" y="4876799"/>
                <a:ext cx="4815998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4035894" y="5915505"/>
                <a:ext cx="4871205" cy="911788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4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𝑧</m:t>
                              </m:r>
                            </m:e>
                          </m:func>
                        </m:num>
                        <m:den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5894" y="5915505"/>
                <a:ext cx="4871205" cy="91178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>
                <a:off x="-121206" y="5900720"/>
                <a:ext cx="4157100" cy="91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1206" y="5900720"/>
                <a:ext cx="4157100" cy="91178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236958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575459"/>
              </p:ext>
            </p:extLst>
          </p:nvPr>
        </p:nvGraphicFramePr>
        <p:xfrm>
          <a:off x="107973" y="457200"/>
          <a:ext cx="9043988" cy="910182"/>
        </p:xfrm>
        <a:graphic>
          <a:graphicData uri="http://schemas.openxmlformats.org/presentationml/2006/ole">
            <p:oleObj spid="_x0000_s5122" name="Equation" r:id="rId3" imgW="4533840" imgH="4572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8777626"/>
              </p:ext>
            </p:extLst>
          </p:nvPr>
        </p:nvGraphicFramePr>
        <p:xfrm>
          <a:off x="1066800" y="1676400"/>
          <a:ext cx="3390900" cy="638175"/>
        </p:xfrm>
        <a:graphic>
          <a:graphicData uri="http://schemas.openxmlformats.org/presentationml/2006/ole">
            <p:oleObj spid="_x0000_s5123" name="Equation" r:id="rId4" imgW="1345616" imgH="25389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909911745"/>
              </p:ext>
            </p:extLst>
          </p:nvPr>
        </p:nvGraphicFramePr>
        <p:xfrm>
          <a:off x="533400" y="2514600"/>
          <a:ext cx="6621463" cy="1116013"/>
        </p:xfrm>
        <a:graphic>
          <a:graphicData uri="http://schemas.openxmlformats.org/presentationml/2006/ole">
            <p:oleObj spid="_x0000_s5124" name="Equation" r:id="rId5" imgW="2628720" imgH="4442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4583949"/>
              </p:ext>
            </p:extLst>
          </p:nvPr>
        </p:nvGraphicFramePr>
        <p:xfrm>
          <a:off x="533400" y="4038600"/>
          <a:ext cx="2382838" cy="388937"/>
        </p:xfrm>
        <a:graphic>
          <a:graphicData uri="http://schemas.openxmlformats.org/presentationml/2006/ole">
            <p:oleObj spid="_x0000_s5125" name="Equation" r:id="rId6" imgW="109188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9436572"/>
              </p:ext>
            </p:extLst>
          </p:nvPr>
        </p:nvGraphicFramePr>
        <p:xfrm>
          <a:off x="838200" y="5105400"/>
          <a:ext cx="5054600" cy="1147763"/>
        </p:xfrm>
        <a:graphic>
          <a:graphicData uri="http://schemas.openxmlformats.org/presentationml/2006/ole">
            <p:oleObj spid="_x0000_s5126" name="Equation" r:id="rId7" imgW="2006280" imgH="4572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2987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5531443"/>
              </p:ext>
            </p:extLst>
          </p:nvPr>
        </p:nvGraphicFramePr>
        <p:xfrm>
          <a:off x="1784350" y="304800"/>
          <a:ext cx="3967163" cy="1116013"/>
        </p:xfrm>
        <a:graphic>
          <a:graphicData uri="http://schemas.openxmlformats.org/presentationml/2006/ole">
            <p:oleObj spid="_x0000_s6146" name="Equation" r:id="rId3" imgW="1574640" imgH="4442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08533153"/>
              </p:ext>
            </p:extLst>
          </p:nvPr>
        </p:nvGraphicFramePr>
        <p:xfrm>
          <a:off x="627063" y="1830388"/>
          <a:ext cx="7197725" cy="1720850"/>
        </p:xfrm>
        <a:graphic>
          <a:graphicData uri="http://schemas.openxmlformats.org/presentationml/2006/ole">
            <p:oleObj spid="_x0000_s6147" name="Equation" r:id="rId4" imgW="2857320" imgH="6858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18567914"/>
              </p:ext>
            </p:extLst>
          </p:nvPr>
        </p:nvGraphicFramePr>
        <p:xfrm>
          <a:off x="311149" y="3898900"/>
          <a:ext cx="8480072" cy="1511300"/>
        </p:xfrm>
        <a:graphic>
          <a:graphicData uri="http://schemas.openxmlformats.org/presentationml/2006/ole">
            <p:oleObj spid="_x0000_s6148" name="Equation" r:id="rId5" imgW="3848040" imgH="685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581176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300037" y="304800"/>
                <a:ext cx="8534400" cy="39073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smtClean="0"/>
                  <a:t>Integral Test Remainder Estimate</a:t>
                </a:r>
              </a:p>
              <a:p>
                <a:pPr algn="ctr"/>
                <a:endParaRPr lang="en-US" sz="3200" dirty="0" smtClean="0"/>
              </a:p>
              <a:p>
                <a:pPr lvl="0" algn="ctr"/>
                <a:r>
                  <a:rPr lang="en-US" sz="2400" dirty="0">
                    <a:solidFill>
                      <a:prstClr val="black"/>
                    </a:solidFill>
                  </a:rPr>
                  <a:t>Give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a decreasing positive series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convergent series</a:t>
                </a: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 a continuous </a:t>
                </a:r>
                <a:r>
                  <a:rPr lang="en-US" sz="2400" dirty="0">
                    <a:solidFill>
                      <a:prstClr val="black"/>
                    </a:solidFill>
                  </a:rPr>
                  <a:t>function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/>
                </a:r>
                <a:endParaRPr lang="en-US" sz="2400" dirty="0"/>
              </a:p>
              <a:p>
                <a:pPr lvl="0" algn="ctr"/>
                <a:r>
                  <a:rPr lang="en-US" sz="2400" dirty="0"/>
                  <a:t>t</a:t>
                </a:r>
                <a:r>
                  <a:rPr lang="en-US" sz="2400" dirty="0" smtClean="0"/>
                  <a:t>hen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0" dirty="0" smtClean="0"/>
              </a:p>
              <a:p>
                <a:pPr lvl="0" algn="ctr"/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brk m:alnAt="23"/>
                            </m:r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algn="ctr"/>
                <a:endParaRPr lang="en-US" sz="32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7" y="304800"/>
                <a:ext cx="8534400" cy="3907352"/>
              </a:xfrm>
              <a:prstGeom prst="rect">
                <a:avLst/>
              </a:prstGeom>
              <a:blipFill rotWithShape="1">
                <a:blip r:embed="rId2"/>
                <a:stretch>
                  <a:fillRect t="-2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C:\Documents and Settings\Susan\Local Settings\Temporary Internet Files\Content.IE5\DWQX76QH\MC9000787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94585" y="3886200"/>
            <a:ext cx="3154830" cy="2689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95825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144" y="1524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Approximate the sum of the convergent series using the indicated number of terms.  Include an estimate of the maximum error for your approximation.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49453672"/>
              </p:ext>
            </p:extLst>
          </p:nvPr>
        </p:nvGraphicFramePr>
        <p:xfrm>
          <a:off x="381000" y="1447800"/>
          <a:ext cx="1878013" cy="966787"/>
        </p:xfrm>
        <a:graphic>
          <a:graphicData uri="http://schemas.openxmlformats.org/presentationml/2006/ole">
            <p:oleObj spid="_x0000_s1026" name="Equation" r:id="rId3" imgW="838080" imgH="4316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21869806"/>
              </p:ext>
            </p:extLst>
          </p:nvPr>
        </p:nvGraphicFramePr>
        <p:xfrm>
          <a:off x="421721" y="2743200"/>
          <a:ext cx="4068763" cy="882650"/>
        </p:xfrm>
        <a:graphic>
          <a:graphicData uri="http://schemas.openxmlformats.org/presentationml/2006/ole">
            <p:oleObj spid="_x0000_s1027" name="Equation" r:id="rId4" imgW="181584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31800869"/>
              </p:ext>
            </p:extLst>
          </p:nvPr>
        </p:nvGraphicFramePr>
        <p:xfrm>
          <a:off x="232144" y="3962400"/>
          <a:ext cx="4324350" cy="1082675"/>
        </p:xfrm>
        <a:graphic>
          <a:graphicData uri="http://schemas.openxmlformats.org/presentationml/2006/ole">
            <p:oleObj spid="_x0000_s1028" name="Equation" r:id="rId5" imgW="1930320" imgH="482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5891195"/>
              </p:ext>
            </p:extLst>
          </p:nvPr>
        </p:nvGraphicFramePr>
        <p:xfrm>
          <a:off x="457200" y="5334000"/>
          <a:ext cx="5605463" cy="969962"/>
        </p:xfrm>
        <a:graphic>
          <a:graphicData uri="http://schemas.openxmlformats.org/presentationml/2006/ole">
            <p:oleObj spid="_x0000_s1029" name="Equation" r:id="rId6" imgW="2501640" imgH="4316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80788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86547"/>
            <a:ext cx="36544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for  #43  </a:t>
            </a:r>
          </a:p>
          <a:p>
            <a:r>
              <a:rPr lang="en-US" sz="2400" dirty="0" smtClean="0"/>
              <a:t>(read the directions, p. 582)  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We 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9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It is sufficient is to find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 such that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sz="2400" i="1" smtClean="0"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 smtClean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blipFill rotWithShape="1">
                <a:blip r:embed="rId4"/>
                <a:stretch>
                  <a:fillRect l="-134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" name="Rectangle 5"/>
              <p:cNvSpPr/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4126790" y="2286000"/>
            <a:ext cx="0" cy="8911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 smtClean="0">
                  <a:ea typeface="Cambria Math"/>
                </a:endParaRPr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Rectangle 10"/>
              <p:cNvSpPr/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Rectangle 11"/>
              <p:cNvSpPr/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.00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Rectangle 12"/>
              <p:cNvSpPr/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.00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Rectangle 13"/>
              <p:cNvSpPr/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1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00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Rectangle 14"/>
              <p:cNvSpPr/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31.62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88302" y="4114800"/>
            <a:ext cx="7086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minimum number of terms needed is 32.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TextBox 16"/>
              <p:cNvSpPr txBox="1"/>
              <p:nvPr/>
            </p:nvSpPr>
            <p:spPr>
              <a:xfrm>
                <a:off x="541644" y="4572000"/>
                <a:ext cx="7746544" cy="1063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32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276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1.201583642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44" y="4572000"/>
                <a:ext cx="7746544" cy="106317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54519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120134"/>
            <a:ext cx="556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Remainder of Alternating Series</a:t>
            </a:r>
            <a:endParaRPr lang="en-US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141359"/>
              </p:ext>
            </p:extLst>
          </p:nvPr>
        </p:nvGraphicFramePr>
        <p:xfrm>
          <a:off x="381000" y="990600"/>
          <a:ext cx="8181975" cy="1462087"/>
        </p:xfrm>
        <a:graphic>
          <a:graphicData uri="http://schemas.openxmlformats.org/presentationml/2006/ole">
            <p:oleObj spid="_x0000_s2050" name="Equation" r:id="rId3" imgW="3759120" imgH="6728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50835582"/>
              </p:ext>
            </p:extLst>
          </p:nvPr>
        </p:nvGraphicFramePr>
        <p:xfrm>
          <a:off x="3581400" y="2438400"/>
          <a:ext cx="2765425" cy="552450"/>
        </p:xfrm>
        <a:graphic>
          <a:graphicData uri="http://schemas.openxmlformats.org/presentationml/2006/ole">
            <p:oleObj spid="_x0000_s2051" name="Equation" r:id="rId4" imgW="126972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13820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Rectangle 1"/>
              <p:cNvSpPr/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  <m:r>
                        <a:rPr lang="en-US" sz="240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8534400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85800" y="1524000"/>
            <a:ext cx="7924800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Let’s look at some partial sums graphically.</a:t>
            </a:r>
            <a:endParaRPr lang="en-US" sz="24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6534150" cy="408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71700"/>
            <a:ext cx="6667500" cy="412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61616"/>
            <a:ext cx="6562725" cy="4010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1208" y="2247900"/>
            <a:ext cx="6562725" cy="404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57412"/>
            <a:ext cx="66008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24710" y="2224087"/>
            <a:ext cx="6648450" cy="409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9575" y="2214562"/>
            <a:ext cx="65246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1962" y="2214562"/>
            <a:ext cx="6496050" cy="413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9575" y="2196621"/>
            <a:ext cx="65722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34200" y="2514600"/>
            <a:ext cx="1905000" cy="267765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learly, the Partial Sums are headed for some limit in the middle of these points.</a:t>
            </a:r>
            <a:endParaRPr lang="en-US" sz="2400" dirty="0"/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685800" y="3606452"/>
            <a:ext cx="6248400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38400" y="4495800"/>
            <a:ext cx="3352800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ach “jump” is smaller than the previous on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045845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6534150" cy="406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2" name="TextBox 1"/>
              <p:cNvSpPr txBox="1"/>
              <p:nvPr/>
            </p:nvSpPr>
            <p:spPr>
              <a:xfrm>
                <a:off x="3124200" y="457200"/>
                <a:ext cx="3505200" cy="461665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hat if we stopped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457200"/>
                <a:ext cx="35052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391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4419600" y="1141454"/>
                <a:ext cx="4419600" cy="25880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e know that the infinite sum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</m:oMath>
                </a14:m>
                <a:r>
                  <a:rPr lang="en-US" sz="2400" dirty="0" smtClean="0"/>
                  <a:t> is between </a:t>
                </a:r>
                <a:endParaRPr lang="en-US" sz="240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4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 smtClean="0"/>
              </a:p>
              <a:p>
                <a:pPr algn="ctr"/>
                <a:r>
                  <a:rPr lang="en-US" sz="2400" dirty="0"/>
                  <a:t>a</a:t>
                </a:r>
                <a:r>
                  <a:rPr lang="en-US" sz="2400" dirty="0" smtClean="0"/>
                  <a:t>nd the next partial su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3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0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141454"/>
                <a:ext cx="4419600" cy="2588016"/>
              </a:xfrm>
              <a:prstGeom prst="rect">
                <a:avLst/>
              </a:prstGeom>
              <a:blipFill rotWithShape="1">
                <a:blip r:embed="rId4"/>
                <a:stretch>
                  <a:fillRect t="-1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71687" y="999065"/>
            <a:ext cx="21050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>
            <a:off x="3910584" y="1447800"/>
            <a:ext cx="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TextBox 8"/>
              <p:cNvSpPr txBox="1"/>
              <p:nvPr/>
            </p:nvSpPr>
            <p:spPr>
              <a:xfrm>
                <a:off x="76200" y="4572000"/>
                <a:ext cx="8915400" cy="616194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o if I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47</m:t>
                        </m:r>
                      </m:num>
                      <m:den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60</m:t>
                        </m:r>
                      </m:den>
                    </m:f>
                  </m:oMath>
                </a14:m>
                <a:r>
                  <a:rPr lang="en-US" sz="2400" dirty="0" smtClean="0"/>
                  <a:t> as an estimate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</a:rPr>
                      <m:t>, </m:t>
                    </m:r>
                  </m:oMath>
                </a14:m>
                <a:r>
                  <a:rPr lang="en-US" sz="2400" dirty="0" smtClean="0"/>
                  <a:t>my error is less than |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 smtClean="0"/>
                  <a:t/>
                </a:r>
                <a:endParaRPr lang="en-US" sz="24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572000"/>
                <a:ext cx="8915400" cy="616194"/>
              </a:xfrm>
              <a:prstGeom prst="rect">
                <a:avLst/>
              </a:prstGeom>
              <a:blipFill rotWithShape="1">
                <a:blip r:embed="rId6"/>
                <a:stretch>
                  <a:fillRect l="-274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TextBox 9"/>
              <p:cNvSpPr txBox="1"/>
              <p:nvPr/>
            </p:nvSpPr>
            <p:spPr>
              <a:xfrm>
                <a:off x="76200" y="5334000"/>
                <a:ext cx="8915400" cy="461665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How far off can my estimate be if I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1 </m:t>
                        </m:r>
                      </m:sub>
                    </m:sSub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for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my</m:t>
                    </m:r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estimate</m:t>
                    </m:r>
                    <m:r>
                      <a:rPr lang="en-US" sz="2400" b="0" i="0" smtClean="0">
                        <a:latin typeface="Cambria Math"/>
                      </a:rPr>
                      <m:t>?  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0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34000"/>
                <a:ext cx="891540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TextBox 10"/>
              <p:cNvSpPr txBox="1"/>
              <p:nvPr/>
            </p:nvSpPr>
            <p:spPr>
              <a:xfrm>
                <a:off x="1447800" y="5937504"/>
                <a:ext cx="6629400" cy="61619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2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and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|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0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|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101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</a:rPr>
                      <m:t>respectively</m:t>
                    </m:r>
                    <m:r>
                      <a:rPr lang="en-US" sz="2400" b="0" i="0" smtClean="0">
                        <a:latin typeface="Cambria Math"/>
                      </a:rPr>
                      <m:t>.</m:t>
                    </m:r>
                  </m:oMath>
                </a14:m>
                <a:r>
                  <a:rPr lang="en-US" sz="2400" dirty="0" smtClean="0"/>
                  <a:t/>
                </a:r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5937504"/>
                <a:ext cx="6629400" cy="61619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3358319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43522402"/>
              </p:ext>
            </p:extLst>
          </p:nvPr>
        </p:nvGraphicFramePr>
        <p:xfrm>
          <a:off x="723900" y="990600"/>
          <a:ext cx="1865312" cy="871537"/>
        </p:xfrm>
        <a:graphic>
          <a:graphicData uri="http://schemas.openxmlformats.org/presentationml/2006/ole">
            <p:oleObj spid="_x0000_s3074" name="Equation" r:id="rId3" imgW="952200" imgH="4442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6591024"/>
              </p:ext>
            </p:extLst>
          </p:nvPr>
        </p:nvGraphicFramePr>
        <p:xfrm>
          <a:off x="2667000" y="990600"/>
          <a:ext cx="3641725" cy="769938"/>
        </p:xfrm>
        <a:graphic>
          <a:graphicData uri="http://schemas.openxmlformats.org/presentationml/2006/ole">
            <p:oleObj spid="_x0000_s3075" name="Equation" r:id="rId4" imgW="1866600" imgH="393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1261295"/>
              </p:ext>
            </p:extLst>
          </p:nvPr>
        </p:nvGraphicFramePr>
        <p:xfrm>
          <a:off x="533400" y="461665"/>
          <a:ext cx="7881938" cy="398463"/>
        </p:xfrm>
        <a:graphic>
          <a:graphicData uri="http://schemas.openxmlformats.org/presentationml/2006/ole">
            <p:oleObj spid="_x0000_s3076" name="Equation" r:id="rId5" imgW="4025880" imgH="203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8872880"/>
              </p:ext>
            </p:extLst>
          </p:nvPr>
        </p:nvGraphicFramePr>
        <p:xfrm>
          <a:off x="713014" y="2209800"/>
          <a:ext cx="3878262" cy="398463"/>
        </p:xfrm>
        <a:graphic>
          <a:graphicData uri="http://schemas.openxmlformats.org/presentationml/2006/ole">
            <p:oleObj spid="_x0000_s3077" name="Equation" r:id="rId6" imgW="198108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08770646"/>
              </p:ext>
            </p:extLst>
          </p:nvPr>
        </p:nvGraphicFramePr>
        <p:xfrm>
          <a:off x="5373688" y="2286000"/>
          <a:ext cx="2884487" cy="398463"/>
        </p:xfrm>
        <a:graphic>
          <a:graphicData uri="http://schemas.openxmlformats.org/presentationml/2006/ole">
            <p:oleObj spid="_x0000_s3078" name="Equation" r:id="rId7" imgW="1473120" imgH="203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7737678"/>
              </p:ext>
            </p:extLst>
          </p:nvPr>
        </p:nvGraphicFramePr>
        <p:xfrm>
          <a:off x="533400" y="3048000"/>
          <a:ext cx="1641475" cy="447675"/>
        </p:xfrm>
        <a:graphic>
          <a:graphicData uri="http://schemas.openxmlformats.org/presentationml/2006/ole">
            <p:oleObj spid="_x0000_s3079" name="Equation" r:id="rId8" imgW="83808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6885566"/>
              </p:ext>
            </p:extLst>
          </p:nvPr>
        </p:nvGraphicFramePr>
        <p:xfrm>
          <a:off x="257968" y="4343400"/>
          <a:ext cx="2379663" cy="552450"/>
        </p:xfrm>
        <a:graphic>
          <a:graphicData uri="http://schemas.openxmlformats.org/presentationml/2006/ole">
            <p:oleObj spid="_x0000_s3080" name="Equation" r:id="rId9" imgW="1091880" imgH="2538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360463782"/>
              </p:ext>
            </p:extLst>
          </p:nvPr>
        </p:nvGraphicFramePr>
        <p:xfrm>
          <a:off x="3505200" y="2971800"/>
          <a:ext cx="5032375" cy="995362"/>
        </p:xfrm>
        <a:graphic>
          <a:graphicData uri="http://schemas.openxmlformats.org/presentationml/2006/ole">
            <p:oleObj spid="_x0000_s3081" name="Equation" r:id="rId10" imgW="2311200" imgH="4572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21784995"/>
              </p:ext>
            </p:extLst>
          </p:nvPr>
        </p:nvGraphicFramePr>
        <p:xfrm>
          <a:off x="2819400" y="4191000"/>
          <a:ext cx="2767013" cy="855662"/>
        </p:xfrm>
        <a:graphic>
          <a:graphicData uri="http://schemas.openxmlformats.org/presentationml/2006/ole">
            <p:oleObj spid="_x0000_s3082" name="Equation" r:id="rId11" imgW="1269720" imgH="393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23733889"/>
              </p:ext>
            </p:extLst>
          </p:nvPr>
        </p:nvGraphicFramePr>
        <p:xfrm>
          <a:off x="304800" y="5410200"/>
          <a:ext cx="7683500" cy="796925"/>
        </p:xfrm>
        <a:graphic>
          <a:graphicData uri="http://schemas.openxmlformats.org/presentationml/2006/ole">
            <p:oleObj spid="_x0000_s3083" name="Equation" r:id="rId12" imgW="3924000" imgH="40608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892392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0826" y="3971"/>
            <a:ext cx="7391400" cy="39703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70C0"/>
                </a:solidFill>
              </a:rPr>
              <a:t>LaGrange Remainder Theorem</a:t>
            </a: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3200" dirty="0" smtClean="0">
              <a:solidFill>
                <a:prstClr val="black"/>
              </a:solidFill>
            </a:endParaRPr>
          </a:p>
          <a:p>
            <a:pPr algn="ctr"/>
            <a:endParaRPr lang="en-US" sz="28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TextBox 2"/>
              <p:cNvSpPr txBox="1"/>
              <p:nvPr/>
            </p:nvSpPr>
            <p:spPr>
              <a:xfrm>
                <a:off x="1489665" y="609599"/>
                <a:ext cx="5486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prstClr val="black"/>
                    </a:solidFill>
                  </a:rPr>
                  <a:t>The difference betwee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(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</a:t>
                </a:r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665" y="609599"/>
                <a:ext cx="5486400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667" t="-10526" r="-333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4" name="TextBox 3"/>
              <p:cNvSpPr txBox="1"/>
              <p:nvPr/>
            </p:nvSpPr>
            <p:spPr>
              <a:xfrm>
                <a:off x="2154315" y="1989130"/>
                <a:ext cx="4157100" cy="9117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e>
                            <m:sup>
                              <m:d>
                                <m:dPr>
                                  <m:ctrlP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sz="240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sup>
                          </m:s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𝑧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</m:d>
                        </m:e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1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315" y="1989130"/>
                <a:ext cx="4157100" cy="91178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5" name="TextBox 4"/>
              <p:cNvSpPr txBox="1"/>
              <p:nvPr/>
            </p:nvSpPr>
            <p:spPr>
              <a:xfrm>
                <a:off x="1981200" y="3048000"/>
                <a:ext cx="4724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>
                    <a:solidFill>
                      <a:prstClr val="black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𝑧</m:t>
                    </m:r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 some unknowable number between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𝑎𝑛𝑑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 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𝑎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3048000"/>
                <a:ext cx="4724400" cy="830997"/>
              </a:xfrm>
              <a:prstGeom prst="rect">
                <a:avLst/>
              </a:prstGeom>
              <a:blipFill rotWithShape="1">
                <a:blip r:embed="rId5"/>
                <a:stretch>
                  <a:fillRect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C:\Documents and Settings\Susan\Local Settings\Temporary Internet Files\Content.IE5\6DUEW776\MC900441902[1].wm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56375" y="1752600"/>
            <a:ext cx="1520825" cy="179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11" name="TextBox 10"/>
              <p:cNvSpPr txBox="1"/>
              <p:nvPr/>
            </p:nvSpPr>
            <p:spPr>
              <a:xfrm>
                <a:off x="220394" y="3962400"/>
                <a:ext cx="8542606" cy="46166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/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is th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𝑐𝑜𝑜𝑟𝑑𝑖𝑛𝑎𝑡𝑒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at the point of tangency.</a:t>
                </a:r>
                <a:endParaRPr lang="en-US" sz="24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94" y="3962400"/>
                <a:ext cx="8542606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4" name="Picture 2" descr="C:\Documents and Settings\Susan\Local Settings\Temporary Internet Files\Content.IE5\HT7GXXVE\MC900432548[1].pn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53794" y="3962400"/>
            <a:ext cx="541606" cy="4874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70580729"/>
              </p:ext>
            </p:extLst>
          </p:nvPr>
        </p:nvGraphicFramePr>
        <p:xfrm>
          <a:off x="2066218" y="1223588"/>
          <a:ext cx="3390900" cy="638175"/>
        </p:xfrm>
        <a:graphic>
          <a:graphicData uri="http://schemas.openxmlformats.org/presentationml/2006/ole">
            <p:oleObj spid="_x0000_s4098" name="Equation" r:id="rId9" imgW="134604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01130518"/>
              </p:ext>
            </p:extLst>
          </p:nvPr>
        </p:nvGraphicFramePr>
        <p:xfrm>
          <a:off x="491887" y="5029200"/>
          <a:ext cx="7999620" cy="774700"/>
        </p:xfrm>
        <a:graphic>
          <a:graphicData uri="http://schemas.openxmlformats.org/presentationml/2006/ole">
            <p:oleObj spid="_x0000_s4099" name="Equation" r:id="rId10" imgW="209520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519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</TotalTime>
  <Words>170</Words>
  <Application>Microsoft Office PowerPoint</Application>
  <PresentationFormat>On-screen Show (4:3)</PresentationFormat>
  <Paragraphs>6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Grizli777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ayat</dc:creator>
  <cp:lastModifiedBy>enayat</cp:lastModifiedBy>
  <cp:revision>1</cp:revision>
  <dcterms:created xsi:type="dcterms:W3CDTF">2013-03-12T03:55:59Z</dcterms:created>
  <dcterms:modified xsi:type="dcterms:W3CDTF">2013-03-12T04:02:39Z</dcterms:modified>
</cp:coreProperties>
</file>